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72C432F" w14:textId="48B3C29A" w:rsidR="00BA3FEE" w:rsidRDefault="00E408EA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1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5F5BE9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6E715E">
        <w:rPr>
          <w:rFonts w:ascii="Times New Roman" w:eastAsia="宋体" w:hAnsi="Times New Roman" w:cs="Times New Roman"/>
          <w:sz w:val="24"/>
          <w:szCs w:val="24"/>
        </w:rPr>
        <w:t>5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</w:t>
      </w:r>
      <w:r w:rsidR="005F5BE9">
        <w:rPr>
          <w:rFonts w:ascii="Times New Roman" w:eastAsia="宋体" w:hAnsi="Times New Roman" w:cs="Times New Roman" w:hint="eastAsia"/>
          <w:sz w:val="24"/>
          <w:szCs w:val="24"/>
        </w:rPr>
        <w:t>20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 w:rsidR="00982C19">
        <w:rPr>
          <w:rFonts w:ascii="Times New Roman" w:eastAsia="宋体" w:hAnsi="Times New Roman" w:cs="Times New Roman" w:hint="eastAsia"/>
          <w:sz w:val="24"/>
          <w:szCs w:val="24"/>
        </w:rPr>
        <w:t>Shuai</w:t>
      </w:r>
      <w:r w:rsidR="00982C19">
        <w:rPr>
          <w:rFonts w:ascii="Times New Roman" w:eastAsia="宋体" w:hAnsi="Times New Roman" w:cs="Times New Roman"/>
          <w:sz w:val="24"/>
          <w:szCs w:val="24"/>
        </w:rPr>
        <w:t xml:space="preserve"> Ning</w:t>
      </w:r>
    </w:p>
    <w:p w14:paraId="081A4CC7" w14:textId="77777777" w:rsidR="00BA3FEE" w:rsidRDefault="00BA3FEE">
      <w:pPr>
        <w:rPr>
          <w:rFonts w:ascii="Times New Roman" w:eastAsia="宋体" w:hAnsi="Times New Roman"/>
          <w:b/>
          <w:sz w:val="24"/>
        </w:rPr>
      </w:pPr>
    </w:p>
    <w:p w14:paraId="74001494" w14:textId="65CF2543" w:rsidR="00BA3FEE" w:rsidRDefault="006E715E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 w:hint="eastAsia"/>
          <w:b/>
          <w:sz w:val="24"/>
        </w:rPr>
        <w:t>Answer</w:t>
      </w:r>
      <w:r w:rsidR="007A6750">
        <w:rPr>
          <w:rFonts w:ascii="Times New Roman" w:eastAsia="宋体" w:hAnsi="Times New Roman" w:hint="eastAsia"/>
          <w:b/>
          <w:sz w:val="24"/>
        </w:rPr>
        <w:t xml:space="preserve"> -001</w:t>
      </w:r>
    </w:p>
    <w:p w14:paraId="42226B00" w14:textId="77777777" w:rsidR="00474E51" w:rsidRDefault="00474E51">
      <w:pPr>
        <w:rPr>
          <w:rFonts w:ascii="Times New Roman" w:eastAsia="宋体" w:hAnsi="Times New Roman"/>
          <w:b/>
          <w:sz w:val="24"/>
        </w:rPr>
      </w:pPr>
    </w:p>
    <w:p w14:paraId="017D6882" w14:textId="6005EE2F" w:rsidR="00BA3FEE" w:rsidRDefault="005D52E3" w:rsidP="00982C19">
      <w:pPr>
        <w:rPr>
          <w:rFonts w:ascii="Times New Roman" w:eastAsia="宋体" w:hAnsi="Times New Roman"/>
          <w:sz w:val="24"/>
        </w:rPr>
      </w:pPr>
      <w:r>
        <w:object w:dxaOrig="10315" w:dyaOrig="3665" w14:anchorId="5A7EBF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415.2pt;height:147.6pt" o:ole="">
            <v:imagedata r:id="rId8" o:title=""/>
          </v:shape>
          <o:OLEObject Type="Embed" ProgID="ChemDraw.Document.6.0" ShapeID="_x0000_i1044" DrawAspect="Content" ObjectID="_1666967619" r:id="rId9"/>
        </w:object>
      </w:r>
    </w:p>
    <w:p w14:paraId="431EE65E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13788542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119D0381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4F9C2D20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357C067B" w14:textId="77777777" w:rsidR="00BA3FEE" w:rsidRDefault="00BA3FEE">
      <w:pPr>
        <w:rPr>
          <w:rFonts w:ascii="Times New Roman" w:eastAsia="宋体" w:hAnsi="Times New Roman"/>
          <w:sz w:val="24"/>
        </w:rPr>
      </w:pPr>
    </w:p>
    <w:p w14:paraId="72117F10" w14:textId="56D56FC7" w:rsidR="00BA3FEE" w:rsidRDefault="006E715E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 w:hint="eastAsia"/>
          <w:b/>
          <w:sz w:val="24"/>
        </w:rPr>
        <w:t>Answer</w:t>
      </w:r>
      <w:r w:rsidR="007A6750">
        <w:rPr>
          <w:rFonts w:ascii="Times New Roman" w:eastAsia="宋体" w:hAnsi="Times New Roman" w:hint="eastAsia"/>
          <w:b/>
          <w:sz w:val="24"/>
        </w:rPr>
        <w:t xml:space="preserve"> -00</w:t>
      </w:r>
      <w:r w:rsidR="007A6750">
        <w:rPr>
          <w:rFonts w:ascii="Times New Roman" w:eastAsia="宋体" w:hAnsi="Times New Roman"/>
          <w:b/>
          <w:sz w:val="24"/>
        </w:rPr>
        <w:t>2</w:t>
      </w:r>
    </w:p>
    <w:p w14:paraId="2444759C" w14:textId="77777777" w:rsidR="00BA3FEE" w:rsidRDefault="00BA3FEE">
      <w:pPr>
        <w:jc w:val="left"/>
        <w:rPr>
          <w:rFonts w:ascii="Times New Roman" w:eastAsia="宋体" w:hAnsi="Times New Roman"/>
          <w:sz w:val="24"/>
        </w:rPr>
      </w:pPr>
    </w:p>
    <w:p w14:paraId="258AF356" w14:textId="19530454" w:rsidR="00BA3FEE" w:rsidRDefault="006E715E" w:rsidP="00982C19">
      <w:pPr>
        <w:rPr>
          <w:rFonts w:ascii="Times New Roman" w:eastAsia="宋体" w:hAnsi="Times New Roman"/>
          <w:sz w:val="24"/>
        </w:rPr>
      </w:pPr>
      <w:r>
        <w:object w:dxaOrig="7786" w:dyaOrig="6481" w14:anchorId="4B2659E2">
          <v:shape id="_x0000_i1026" type="#_x0000_t75" style="width:389.4pt;height:324pt" o:ole="">
            <v:imagedata r:id="rId10" o:title=""/>
          </v:shape>
          <o:OLEObject Type="Embed" ProgID="ChemDraw.Document.6.0" ShapeID="_x0000_i1026" DrawAspect="Content" ObjectID="_1666967620" r:id="rId11"/>
        </w:object>
      </w:r>
    </w:p>
    <w:p w14:paraId="5EA5E44F" w14:textId="77777777" w:rsidR="00BA3FEE" w:rsidRDefault="00BA3FEE">
      <w:pPr>
        <w:rPr>
          <w:rFonts w:ascii="Times New Roman" w:eastAsia="宋体" w:hAnsi="Times New Roman"/>
          <w:sz w:val="24"/>
        </w:rPr>
      </w:pPr>
    </w:p>
    <w:sectPr w:rsidR="00BA3FEE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18C47A1" w14:textId="77777777" w:rsidR="007B128A" w:rsidRDefault="007B128A">
      <w:r>
        <w:separator/>
      </w:r>
    </w:p>
  </w:endnote>
  <w:endnote w:type="continuationSeparator" w:id="0">
    <w:p w14:paraId="1A4BFE7A" w14:textId="77777777" w:rsidR="007B128A" w:rsidRDefault="007B12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altName w:val="STXinwei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66610"/>
      <w:docPartObj>
        <w:docPartGallery w:val="AutoText"/>
      </w:docPartObj>
    </w:sdtPr>
    <w:sdtEndPr/>
    <w:sdtContent>
      <w:p w14:paraId="7FC22B0F" w14:textId="77777777" w:rsidR="00BA3FEE" w:rsidRDefault="007A6750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F5BE9" w:rsidRPr="005F5BE9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56FACFF7" w14:textId="77777777" w:rsidR="00BA3FEE" w:rsidRDefault="00BA3FE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A7627E1" w14:textId="77777777" w:rsidR="007B128A" w:rsidRDefault="007B128A">
      <w:r>
        <w:separator/>
      </w:r>
    </w:p>
  </w:footnote>
  <w:footnote w:type="continuationSeparator" w:id="0">
    <w:p w14:paraId="4222C8E8" w14:textId="77777777" w:rsidR="007B128A" w:rsidRDefault="007B128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8125CC0" w14:textId="77777777" w:rsidR="00BA3FEE" w:rsidRDefault="007A6750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3094F"/>
    <w:rsid w:val="00040985"/>
    <w:rsid w:val="00041395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62B8"/>
    <w:rsid w:val="00091BE6"/>
    <w:rsid w:val="00095AD0"/>
    <w:rsid w:val="00096B9A"/>
    <w:rsid w:val="00097529"/>
    <w:rsid w:val="000A0BE6"/>
    <w:rsid w:val="000A18F8"/>
    <w:rsid w:val="000A3E49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6D76"/>
    <w:rsid w:val="001206CE"/>
    <w:rsid w:val="00121BB2"/>
    <w:rsid w:val="0012245D"/>
    <w:rsid w:val="001238DC"/>
    <w:rsid w:val="00127CE5"/>
    <w:rsid w:val="00130D1E"/>
    <w:rsid w:val="00130F5E"/>
    <w:rsid w:val="001323F2"/>
    <w:rsid w:val="0014168F"/>
    <w:rsid w:val="0016018A"/>
    <w:rsid w:val="0016152D"/>
    <w:rsid w:val="001656F9"/>
    <w:rsid w:val="00171A4F"/>
    <w:rsid w:val="00176D14"/>
    <w:rsid w:val="00181484"/>
    <w:rsid w:val="0018408F"/>
    <w:rsid w:val="00184B7A"/>
    <w:rsid w:val="00184DDB"/>
    <w:rsid w:val="001852C4"/>
    <w:rsid w:val="00186153"/>
    <w:rsid w:val="001919FF"/>
    <w:rsid w:val="00191EE2"/>
    <w:rsid w:val="0019386F"/>
    <w:rsid w:val="0019601F"/>
    <w:rsid w:val="00197CAC"/>
    <w:rsid w:val="001A059D"/>
    <w:rsid w:val="001A6D05"/>
    <w:rsid w:val="001B1D8C"/>
    <w:rsid w:val="001B6E14"/>
    <w:rsid w:val="001B70C4"/>
    <w:rsid w:val="001C0574"/>
    <w:rsid w:val="001C6D5C"/>
    <w:rsid w:val="001D4254"/>
    <w:rsid w:val="001D6475"/>
    <w:rsid w:val="001E1AC0"/>
    <w:rsid w:val="001F6FCB"/>
    <w:rsid w:val="001F7B00"/>
    <w:rsid w:val="00203940"/>
    <w:rsid w:val="00216630"/>
    <w:rsid w:val="0021797A"/>
    <w:rsid w:val="00222299"/>
    <w:rsid w:val="00230268"/>
    <w:rsid w:val="00242A8C"/>
    <w:rsid w:val="00242E7A"/>
    <w:rsid w:val="00244A06"/>
    <w:rsid w:val="002472F5"/>
    <w:rsid w:val="0025153B"/>
    <w:rsid w:val="002618F9"/>
    <w:rsid w:val="00261D32"/>
    <w:rsid w:val="00262E4D"/>
    <w:rsid w:val="00263EC5"/>
    <w:rsid w:val="002660E2"/>
    <w:rsid w:val="002668C9"/>
    <w:rsid w:val="00270712"/>
    <w:rsid w:val="0027180F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F1401"/>
    <w:rsid w:val="002F1E98"/>
    <w:rsid w:val="002F3641"/>
    <w:rsid w:val="002F6B6D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82559"/>
    <w:rsid w:val="003840FA"/>
    <w:rsid w:val="003A1B0F"/>
    <w:rsid w:val="003A3680"/>
    <w:rsid w:val="003A4E88"/>
    <w:rsid w:val="003B283C"/>
    <w:rsid w:val="003B2D70"/>
    <w:rsid w:val="003B354A"/>
    <w:rsid w:val="003B6506"/>
    <w:rsid w:val="003C0766"/>
    <w:rsid w:val="003D306C"/>
    <w:rsid w:val="003D3FAA"/>
    <w:rsid w:val="003E35EE"/>
    <w:rsid w:val="003F12A4"/>
    <w:rsid w:val="003F3C5A"/>
    <w:rsid w:val="003F5185"/>
    <w:rsid w:val="00410C72"/>
    <w:rsid w:val="00415F6C"/>
    <w:rsid w:val="004176E2"/>
    <w:rsid w:val="00417832"/>
    <w:rsid w:val="00433B37"/>
    <w:rsid w:val="0043485F"/>
    <w:rsid w:val="00435292"/>
    <w:rsid w:val="0044046D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D1A0A"/>
    <w:rsid w:val="004E02CE"/>
    <w:rsid w:val="004E78CB"/>
    <w:rsid w:val="00503CBB"/>
    <w:rsid w:val="0050432B"/>
    <w:rsid w:val="00512F0A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784"/>
    <w:rsid w:val="00573A54"/>
    <w:rsid w:val="00573A5D"/>
    <w:rsid w:val="00577493"/>
    <w:rsid w:val="00585508"/>
    <w:rsid w:val="005870A4"/>
    <w:rsid w:val="0059051E"/>
    <w:rsid w:val="00595D1A"/>
    <w:rsid w:val="005A0CD6"/>
    <w:rsid w:val="005B63FF"/>
    <w:rsid w:val="005B6F97"/>
    <w:rsid w:val="005B7F33"/>
    <w:rsid w:val="005C034D"/>
    <w:rsid w:val="005D2CD8"/>
    <w:rsid w:val="005D52E3"/>
    <w:rsid w:val="005E1AB1"/>
    <w:rsid w:val="005E40D1"/>
    <w:rsid w:val="005E4174"/>
    <w:rsid w:val="005E4A3B"/>
    <w:rsid w:val="005F084B"/>
    <w:rsid w:val="005F4F54"/>
    <w:rsid w:val="005F5BE9"/>
    <w:rsid w:val="005F6E63"/>
    <w:rsid w:val="00601293"/>
    <w:rsid w:val="006024C5"/>
    <w:rsid w:val="00605142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604C4"/>
    <w:rsid w:val="00662097"/>
    <w:rsid w:val="006653DA"/>
    <w:rsid w:val="00670A80"/>
    <w:rsid w:val="00680536"/>
    <w:rsid w:val="00682D7A"/>
    <w:rsid w:val="006834BF"/>
    <w:rsid w:val="00686CCE"/>
    <w:rsid w:val="006874D4"/>
    <w:rsid w:val="0069091C"/>
    <w:rsid w:val="00693EA5"/>
    <w:rsid w:val="006A25F8"/>
    <w:rsid w:val="006A5346"/>
    <w:rsid w:val="006B18D7"/>
    <w:rsid w:val="006D0CB3"/>
    <w:rsid w:val="006E1588"/>
    <w:rsid w:val="006E1676"/>
    <w:rsid w:val="006E715E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228F1"/>
    <w:rsid w:val="00731525"/>
    <w:rsid w:val="0073558A"/>
    <w:rsid w:val="007444FB"/>
    <w:rsid w:val="00746948"/>
    <w:rsid w:val="00756E6D"/>
    <w:rsid w:val="0076082F"/>
    <w:rsid w:val="00770727"/>
    <w:rsid w:val="00780F08"/>
    <w:rsid w:val="00782B3A"/>
    <w:rsid w:val="00783E99"/>
    <w:rsid w:val="00787180"/>
    <w:rsid w:val="007A1E34"/>
    <w:rsid w:val="007A1EA5"/>
    <w:rsid w:val="007A6750"/>
    <w:rsid w:val="007B128A"/>
    <w:rsid w:val="007B4E32"/>
    <w:rsid w:val="007B521F"/>
    <w:rsid w:val="007B5622"/>
    <w:rsid w:val="007C051F"/>
    <w:rsid w:val="007D0158"/>
    <w:rsid w:val="007D182F"/>
    <w:rsid w:val="00813056"/>
    <w:rsid w:val="0081456C"/>
    <w:rsid w:val="00820D3B"/>
    <w:rsid w:val="00824A24"/>
    <w:rsid w:val="00842AA8"/>
    <w:rsid w:val="00842F03"/>
    <w:rsid w:val="008431AB"/>
    <w:rsid w:val="008541C3"/>
    <w:rsid w:val="00856F20"/>
    <w:rsid w:val="00881A8C"/>
    <w:rsid w:val="008858A2"/>
    <w:rsid w:val="00886B74"/>
    <w:rsid w:val="00890B03"/>
    <w:rsid w:val="00894794"/>
    <w:rsid w:val="008A254D"/>
    <w:rsid w:val="008B3ED0"/>
    <w:rsid w:val="008B674F"/>
    <w:rsid w:val="008C167E"/>
    <w:rsid w:val="008D2E6D"/>
    <w:rsid w:val="008D3981"/>
    <w:rsid w:val="008D7020"/>
    <w:rsid w:val="008E339D"/>
    <w:rsid w:val="008E3850"/>
    <w:rsid w:val="008E5C2F"/>
    <w:rsid w:val="008F1F63"/>
    <w:rsid w:val="008F5409"/>
    <w:rsid w:val="0090340F"/>
    <w:rsid w:val="009076AD"/>
    <w:rsid w:val="009129E3"/>
    <w:rsid w:val="00914AA6"/>
    <w:rsid w:val="00917F7D"/>
    <w:rsid w:val="009321B6"/>
    <w:rsid w:val="00934039"/>
    <w:rsid w:val="00935884"/>
    <w:rsid w:val="00942BFC"/>
    <w:rsid w:val="009454F7"/>
    <w:rsid w:val="009609A9"/>
    <w:rsid w:val="0096300E"/>
    <w:rsid w:val="00965232"/>
    <w:rsid w:val="0097537F"/>
    <w:rsid w:val="00982C19"/>
    <w:rsid w:val="00984F0C"/>
    <w:rsid w:val="00990184"/>
    <w:rsid w:val="0099719F"/>
    <w:rsid w:val="009A0F77"/>
    <w:rsid w:val="009A2295"/>
    <w:rsid w:val="009B4A48"/>
    <w:rsid w:val="009C0C3A"/>
    <w:rsid w:val="009C39D6"/>
    <w:rsid w:val="009C3B11"/>
    <w:rsid w:val="009C5440"/>
    <w:rsid w:val="009D698E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A5F99"/>
    <w:rsid w:val="00AB2C55"/>
    <w:rsid w:val="00AC78FE"/>
    <w:rsid w:val="00AE583B"/>
    <w:rsid w:val="00AF2959"/>
    <w:rsid w:val="00B014C0"/>
    <w:rsid w:val="00B10DBF"/>
    <w:rsid w:val="00B20187"/>
    <w:rsid w:val="00B24275"/>
    <w:rsid w:val="00B27C7B"/>
    <w:rsid w:val="00B306F8"/>
    <w:rsid w:val="00B332DA"/>
    <w:rsid w:val="00B36336"/>
    <w:rsid w:val="00B45CD8"/>
    <w:rsid w:val="00B54FA3"/>
    <w:rsid w:val="00B55F8F"/>
    <w:rsid w:val="00B708E9"/>
    <w:rsid w:val="00B75C42"/>
    <w:rsid w:val="00B808A2"/>
    <w:rsid w:val="00B860D4"/>
    <w:rsid w:val="00BA2718"/>
    <w:rsid w:val="00BA3FEE"/>
    <w:rsid w:val="00BA54B7"/>
    <w:rsid w:val="00BA6C03"/>
    <w:rsid w:val="00BB39A3"/>
    <w:rsid w:val="00BB581D"/>
    <w:rsid w:val="00BC3E95"/>
    <w:rsid w:val="00BD1B29"/>
    <w:rsid w:val="00BD50D9"/>
    <w:rsid w:val="00BF61FE"/>
    <w:rsid w:val="00C05482"/>
    <w:rsid w:val="00C13E88"/>
    <w:rsid w:val="00C17CF2"/>
    <w:rsid w:val="00C24970"/>
    <w:rsid w:val="00C268B0"/>
    <w:rsid w:val="00C31D04"/>
    <w:rsid w:val="00C43355"/>
    <w:rsid w:val="00C92BBE"/>
    <w:rsid w:val="00CA08AF"/>
    <w:rsid w:val="00CA3ABA"/>
    <w:rsid w:val="00CB62E7"/>
    <w:rsid w:val="00CE0F8D"/>
    <w:rsid w:val="00CE65C9"/>
    <w:rsid w:val="00D06946"/>
    <w:rsid w:val="00D10AC6"/>
    <w:rsid w:val="00D20D8A"/>
    <w:rsid w:val="00D37264"/>
    <w:rsid w:val="00D41138"/>
    <w:rsid w:val="00D43B05"/>
    <w:rsid w:val="00D571DC"/>
    <w:rsid w:val="00D6159A"/>
    <w:rsid w:val="00D770CF"/>
    <w:rsid w:val="00D97966"/>
    <w:rsid w:val="00DC0C08"/>
    <w:rsid w:val="00DC5EBF"/>
    <w:rsid w:val="00DD3C90"/>
    <w:rsid w:val="00DD7418"/>
    <w:rsid w:val="00DD7710"/>
    <w:rsid w:val="00DE1110"/>
    <w:rsid w:val="00DE31E5"/>
    <w:rsid w:val="00DE6128"/>
    <w:rsid w:val="00DF4F13"/>
    <w:rsid w:val="00DF5958"/>
    <w:rsid w:val="00E00763"/>
    <w:rsid w:val="00E311C0"/>
    <w:rsid w:val="00E353EF"/>
    <w:rsid w:val="00E36A9E"/>
    <w:rsid w:val="00E37C46"/>
    <w:rsid w:val="00E37C99"/>
    <w:rsid w:val="00E408EA"/>
    <w:rsid w:val="00E42968"/>
    <w:rsid w:val="00E44FEA"/>
    <w:rsid w:val="00E475FA"/>
    <w:rsid w:val="00E50D45"/>
    <w:rsid w:val="00E51E91"/>
    <w:rsid w:val="00E620FA"/>
    <w:rsid w:val="00E660DD"/>
    <w:rsid w:val="00E66910"/>
    <w:rsid w:val="00E7592A"/>
    <w:rsid w:val="00E77620"/>
    <w:rsid w:val="00E77BDD"/>
    <w:rsid w:val="00E8157F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F4796"/>
    <w:rsid w:val="00F11C41"/>
    <w:rsid w:val="00F1319B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A5E77"/>
    <w:rsid w:val="00FA602C"/>
    <w:rsid w:val="00FB40CF"/>
    <w:rsid w:val="00FC18F5"/>
    <w:rsid w:val="00FD4DEC"/>
    <w:rsid w:val="00FE3BD8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34671A8"/>
  <w15:docId w15:val="{026763A4-77E8-4CB9-96AF-26E816502C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Hyperlink"/>
    <w:rPr>
      <w:color w:val="0000FF"/>
      <w:u w:val="single"/>
    </w:rPr>
  </w:style>
  <w:style w:type="table" w:styleId="ab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F6D2FE8-6D25-4D24-A56A-983D0812DB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</Words>
  <Characters>116</Characters>
  <Application>Microsoft Office Word</Application>
  <DocSecurity>0</DocSecurity>
  <Lines>1</Lines>
  <Paragraphs>1</Paragraphs>
  <ScaleCrop>false</ScaleCrop>
  <Company>微软中国</Company>
  <LinksUpToDate>false</LinksUpToDate>
  <CharactersWithSpaces>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ningsh16@lzu.edu.cn</cp:lastModifiedBy>
  <cp:revision>11</cp:revision>
  <cp:lastPrinted>2017-04-22T03:53:00Z</cp:lastPrinted>
  <dcterms:created xsi:type="dcterms:W3CDTF">2020-11-02T08:14:00Z</dcterms:created>
  <dcterms:modified xsi:type="dcterms:W3CDTF">2020-11-15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